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sldIdLst>
    <p:sldId id="256" r:id="rId2"/>
    <p:sldId id="290" r:id="rId3"/>
    <p:sldId id="283" r:id="rId4"/>
    <p:sldId id="271" r:id="rId5"/>
    <p:sldId id="278" r:id="rId6"/>
    <p:sldId id="284" r:id="rId7"/>
    <p:sldId id="279" r:id="rId8"/>
    <p:sldId id="287" r:id="rId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4519FFC9-1F27-4F18-95CA-CD088B607D34}" type="datetimeFigureOut">
              <a:rPr lang="en-US" smtClean="0"/>
              <a:pPr/>
              <a:t>12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6BA741D-B85D-4CB9-A6A0-A824DABCC88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0EDE3-0C71-4E4A-A45E-54D8AA17EAB7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D71C0-8D92-4FEB-9626-8F1F5E85BF43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0ED0E-9FDD-427F-8E9D-C85983F94864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3284E-71BF-405B-9AD8-5DA70C6353C5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4D9C9-FCCE-484D-955F-FB7ED458034B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DD0AE2-8ED6-46E2-B95C-4BEDF2C2C31E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38E9A-C694-4F87-A744-7297A2EF6AAC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F74ED-8FF5-43D8-961A-9A5BE0427D60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9A799-FAB0-4B39-84F2-10C90DD79A32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4DF9F2-DC13-4A3A-B9DC-C637D8083FBA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B633E-4331-40F8-9F17-89D3DF4E49CC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A3E765-97A8-4410-B606-B999ACAB84D0}" type="datetime1">
              <a:rPr lang="en-US" smtClean="0"/>
              <a:pPr/>
              <a:t>1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04801"/>
            <a:ext cx="7772400" cy="1371599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Advance Stereochemistr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31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M-7139</a:t>
            </a:r>
            <a:endParaRPr lang="en-US" sz="3100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438400"/>
            <a:ext cx="7467600" cy="3810000"/>
          </a:xfrm>
        </p:spPr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</a:pPr>
            <a:r>
              <a:rPr lang="en-US" sz="4300" dirty="0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Online Lectures (Locking Groups)</a:t>
            </a:r>
          </a:p>
          <a:p>
            <a:pPr>
              <a:spcBef>
                <a:spcPts val="0"/>
              </a:spcBef>
            </a:pPr>
            <a:endParaRPr lang="en-US" sz="43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endParaRPr lang="en-US" sz="43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sz="43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r Abdul </a:t>
            </a:r>
            <a:r>
              <a:rPr lang="en-US" sz="43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uf</a:t>
            </a:r>
            <a:r>
              <a:rPr lang="en-US" sz="43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3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za</a:t>
            </a:r>
            <a:endParaRPr lang="en-US" sz="43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ssociate Professor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nstitute of Chemistr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versity of Sargodha, Sargodha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ymmetry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533400" y="1143000"/>
          <a:ext cx="8277942" cy="5029200"/>
        </p:xfrm>
        <a:graphic>
          <a:graphicData uri="http://schemas.openxmlformats.org/presentationml/2006/ole">
            <p:oleObj spid="_x0000_s124930" name="CS ChemDraw Drawing" r:id="rId3" imgW="4967280" imgH="301860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ocking Group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685800" y="1143000"/>
          <a:ext cx="7636732" cy="5181600"/>
        </p:xfrm>
        <a:graphic>
          <a:graphicData uri="http://schemas.openxmlformats.org/presentationml/2006/ole">
            <p:oleObj spid="_x0000_s84998" name="CS ChemDraw Drawing" r:id="rId3" imgW="3708720" imgH="25160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Drawing a Chair Conformation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457200" y="1143000"/>
          <a:ext cx="8257333" cy="4724400"/>
        </p:xfrm>
        <a:graphic>
          <a:graphicData uri="http://schemas.openxmlformats.org/presentationml/2006/ole">
            <p:oleObj spid="_x0000_s122881" name="CS ChemDraw Drawing" r:id="rId3" imgW="3476520" imgH="19893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Locking Groups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228600" y="1295400"/>
          <a:ext cx="8683285" cy="4495800"/>
        </p:xfrm>
        <a:graphic>
          <a:graphicData uri="http://schemas.openxmlformats.org/presentationml/2006/ole">
            <p:oleObj spid="_x0000_s121858" name="CS ChemDraw Drawing" r:id="rId3" imgW="4917600" imgH="25466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air Conformations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381000" y="1447800"/>
          <a:ext cx="8411450" cy="4114800"/>
        </p:xfrm>
        <a:graphic>
          <a:graphicData uri="http://schemas.openxmlformats.org/presentationml/2006/ole">
            <p:oleObj spid="_x0000_s106499" name="CS ChemDraw Drawing" r:id="rId3" imgW="4332600" imgH="21196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Chair Conformations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/>
        </p:nvGraphicFramePr>
        <p:xfrm>
          <a:off x="609600" y="1295400"/>
          <a:ext cx="7772400" cy="4983334"/>
        </p:xfrm>
        <a:graphic>
          <a:graphicData uri="http://schemas.openxmlformats.org/presentationml/2006/ole">
            <p:oleObj spid="_x0000_s118786" name="CS ChemDraw Drawing" r:id="rId3" imgW="4003920" imgH="256644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Sound waves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Abdul Rauf Raza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2824163" y="2203450"/>
          <a:ext cx="3494087" cy="2451100"/>
        </p:xfrm>
        <a:graphic>
          <a:graphicData uri="http://schemas.openxmlformats.org/presentationml/2006/ole">
            <p:oleObj spid="_x0000_s140289" name="CS ChemDraw Drawing" r:id="rId3" imgW="3494520" imgH="24508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1</TotalTime>
  <Words>74</Words>
  <Application>Microsoft Office PowerPoint</Application>
  <PresentationFormat>On-screen Show (4:3)</PresentationFormat>
  <Paragraphs>2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Advance Stereochemistry CHEM-7139</vt:lpstr>
      <vt:lpstr>Symmetry</vt:lpstr>
      <vt:lpstr>Locking Groups</vt:lpstr>
      <vt:lpstr>Drawing a Chair Conformation</vt:lpstr>
      <vt:lpstr>Locking Groups</vt:lpstr>
      <vt:lpstr>Chair Conformations</vt:lpstr>
      <vt:lpstr>Chair Conformations</vt:lpstr>
      <vt:lpstr>Sound wav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ction Mechanism (CHEM-563)</dc:title>
  <dc:creator/>
  <cp:lastModifiedBy>Dr Abdul Rauf</cp:lastModifiedBy>
  <cp:revision>213</cp:revision>
  <dcterms:created xsi:type="dcterms:W3CDTF">2006-08-16T00:00:00Z</dcterms:created>
  <dcterms:modified xsi:type="dcterms:W3CDTF">2020-12-03T04:36:16Z</dcterms:modified>
</cp:coreProperties>
</file>